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3ad6976f9a748e0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56575D8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31619C32">
          <v:shape xmlns:o="urn:schemas-microsoft-com:office:office" xmlns:v="urn:schemas-microsoft-com:vml" id="_x0000_i198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985" DrawAspect="Content" ObjectID="_1571334920" r:id="rId95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7066ADB1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31.bin" Id="rId950" /><Relationship Type="http://schemas.openxmlformats.org/officeDocument/2006/relationships/image" Target="/word/media/image1.wmf" Id="rId6" /></Relationships>
</file>